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FB399AF" w14:textId="41A4FBF1" w:rsidR="00554A65" w:rsidRDefault="007D0805" w:rsidP="007D0805">
      <w:pPr>
        <w:pStyle w:val="MTDisplayEquation"/>
      </w:pPr>
      <w:r>
        <w:tab/>
      </w:r>
      <w:r w:rsidR="00A94E69" w:rsidRPr="00A94E69">
        <w:rPr>
          <w:position w:val="-224"/>
        </w:rPr>
        <w:object w:dxaOrig="3900" w:dyaOrig="5420" w14:anchorId="13736F2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195.1pt;height:270.85pt" o:ole="">
            <v:imagedata r:id="rId6" o:title=""/>
          </v:shape>
          <o:OLEObject Type="Embed" ProgID="Equation.DSMT4" ShapeID="_x0000_i1031" DrawAspect="Content" ObjectID="_1651271804" r:id="rId7"/>
        </w:object>
      </w:r>
      <w:r>
        <w:t xml:space="preserve"> </w:t>
      </w:r>
    </w:p>
    <w:p w14:paraId="78556A13" w14:textId="77777777" w:rsidR="007D0805" w:rsidRDefault="007D0805"/>
    <w:sectPr w:rsidR="007D080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B9647A3" w14:textId="77777777" w:rsidR="007D0805" w:rsidRDefault="007D0805" w:rsidP="007D0805">
      <w:r>
        <w:separator/>
      </w:r>
    </w:p>
  </w:endnote>
  <w:endnote w:type="continuationSeparator" w:id="0">
    <w:p w14:paraId="435BE091" w14:textId="77777777" w:rsidR="007D0805" w:rsidRDefault="007D0805" w:rsidP="007D080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F79625A" w14:textId="77777777" w:rsidR="007D0805" w:rsidRDefault="007D0805" w:rsidP="007D0805">
      <w:r>
        <w:separator/>
      </w:r>
    </w:p>
  </w:footnote>
  <w:footnote w:type="continuationSeparator" w:id="0">
    <w:p w14:paraId="4EB51798" w14:textId="77777777" w:rsidR="007D0805" w:rsidRDefault="007D0805" w:rsidP="007D080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B279F"/>
    <w:rsid w:val="0004238F"/>
    <w:rsid w:val="001B279F"/>
    <w:rsid w:val="00554A65"/>
    <w:rsid w:val="007D0805"/>
    <w:rsid w:val="008035D8"/>
    <w:rsid w:val="00A94E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5:chartTrackingRefBased/>
  <w15:docId w15:val="{113AA529-7624-4800-88F4-0FC20E77FD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D080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D0805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D080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D0805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7D0805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7D080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</TotalTime>
  <Pages>1</Pages>
  <Words>4</Words>
  <Characters>27</Characters>
  <Application>Microsoft Office Word</Application>
  <DocSecurity>0</DocSecurity>
  <Lines>1</Lines>
  <Paragraphs>1</Paragraphs>
  <ScaleCrop>false</ScaleCrop>
  <Company/>
  <LinksUpToDate>false</LinksUpToDate>
  <CharactersWithSpaces>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2</cp:revision>
  <dcterms:created xsi:type="dcterms:W3CDTF">2020-05-17T17:20:00Z</dcterms:created>
  <dcterms:modified xsi:type="dcterms:W3CDTF">2020-05-17T17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